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B7433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Лемана-Розенблатта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разработка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Лемана-Розенблатта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r w:rsidR="00ED5097" w:rsidRPr="00ED5097">
        <w:rPr>
          <w:color w:val="auto"/>
          <w:sz w:val="29"/>
          <w:szCs w:val="29"/>
        </w:rPr>
        <w:t>Лемана-Розенблатта</w:t>
      </w:r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359899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359900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359901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359902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359903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359904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359905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359906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359907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359908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359909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359910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359911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359912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359913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359914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359915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359916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359917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359918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359919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359920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359921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359922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359923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359924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359925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359926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359927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359928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359929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359930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359931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359932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359933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359934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359935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359936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359937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359938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359939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359940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359941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359942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359943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359944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359945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359946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359947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359948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359949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359950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359951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359952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359953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359954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359955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359956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359957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359958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359959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359960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359961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359962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359963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359964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>, описывающие процесс вычисления статистик критериев однородности Смирнова, Андерсона-Дарлинга и Лемана-Розенблатта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5733A" w:rsidRPr="00B55277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Целью данной главы является проведение исследования, с целью выяснить, м</w:t>
      </w:r>
      <w:r>
        <w:rPr>
          <w:rFonts w:ascii="Times New Roman" w:hAnsi="Times New Roman" w:cs="Times New Roman"/>
          <w:sz w:val="28"/>
          <w:szCs w:val="28"/>
        </w:rPr>
        <w:t>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5733A" w:rsidRP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7E89">
        <w:rPr>
          <w:rFonts w:ascii="Times New Roman" w:hAnsi="Times New Roman" w:cs="Times New Roman"/>
          <w:sz w:val="28"/>
          <w:szCs w:val="28"/>
        </w:rPr>
        <w:t>В таблицах ниже (</w:t>
      </w:r>
      <w:r w:rsidRPr="0095733A">
        <w:rPr>
          <w:rFonts w:ascii="Times New Roman" w:hAnsi="Times New Roman" w:cs="Times New Roman"/>
          <w:sz w:val="28"/>
          <w:szCs w:val="28"/>
        </w:rPr>
        <w:t>2.1-2.5</w:t>
      </w:r>
      <w:r w:rsidRPr="00F07E89">
        <w:rPr>
          <w:rFonts w:ascii="Times New Roman" w:hAnsi="Times New Roman" w:cs="Times New Roman"/>
          <w:sz w:val="28"/>
          <w:szCs w:val="28"/>
        </w:rPr>
        <w:t xml:space="preserve">) представлены значения расстояний между эмпирическими и </w:t>
      </w:r>
      <w:r w:rsidRPr="0095733A">
        <w:rPr>
          <w:rFonts w:ascii="Times New Roman" w:hAnsi="Times New Roman" w:cs="Times New Roman"/>
          <w:sz w:val="28"/>
          <w:szCs w:val="28"/>
        </w:rPr>
        <w:t>предельными функциями распределения статистик, рассчитанные по метрике Колмогорова. Зададимся величиной расстояния, равной 0.05, при котором будем считать, что распределение статистик все еще подчиняется предельному закону распределения.</w:t>
      </w:r>
    </w:p>
    <w:p w:rsidR="0095733A" w:rsidRPr="0095733A" w:rsidRDefault="0095733A" w:rsidP="009573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количество выборок N = 16600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* - среднее число различных значений в объединенной выборке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object w:dxaOrig="240" w:dyaOrig="260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589359965" r:id="rId141"/>
        </w:object>
      </w:r>
      <w:r w:rsidRPr="0095733A">
        <w:rPr>
          <w:rFonts w:ascii="Times New Roman" w:hAnsi="Times New Roman" w:cs="Times New Roman"/>
          <w:sz w:val="28"/>
          <w:szCs w:val="28"/>
        </w:rPr>
        <w:t xml:space="preserve"> - расстояние между эмпирическими и предельными функциями распределения статистик критерия по метрике Колмогорова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733A" w:rsidRPr="00BC1F24" w:rsidRDefault="0095733A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lastRenderedPageBreak/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14.25pt" o:ole="">
                  <v:imagedata r:id="rId142" o:title=""/>
                </v:shape>
                <o:OLEObject Type="Embed" ProgID="Equation.DSMT4" ShapeID="_x0000_i1092" DrawAspect="Content" ObjectID="_1589359966" r:id="rId143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потестировать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lastRenderedPageBreak/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аким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3" type="#_x0000_t75" style="width:9pt;height:14.25pt" o:ole="">
                  <v:imagedata r:id="rId142" o:title=""/>
                </v:shape>
                <o:OLEObject Type="Embed" ProgID="Equation.DSMT4" ShapeID="_x0000_i1093" DrawAspect="Content" ObjectID="_1589359967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7202DB" w:rsidP="007202DB">
            <w:r>
              <w:t>0.12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7202DB" w:rsidP="00900AA7">
            <w:r>
              <w:t>0.11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7202DB">
            <w:r w:rsidRPr="00494762">
              <w:t>0.1</w:t>
            </w:r>
            <w:r w:rsidR="007202DB">
              <w:t>2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7202DB" w:rsidP="00900AA7">
            <w:r>
              <w:t>0.01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7202DB" w:rsidP="00900AA7">
            <w:r>
              <w:t>0.01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7202DB">
            <w:r w:rsidRPr="00494762">
              <w:t>0.0</w:t>
            </w:r>
            <w:r w:rsidR="007202DB">
              <w:t>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7202DB" w:rsidP="00900AA7">
            <w:r>
              <w:t>0.01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7202DB" w:rsidP="00900AA7">
            <w:r>
              <w:t>0.00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7202DB">
            <w:r w:rsidRPr="00494762">
              <w:t>0.0</w:t>
            </w:r>
            <w:r w:rsidR="007202DB">
              <w:t>1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дя по результатам, распределение статистик для критерия Лемана-Розенблатта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2" o:title=""/>
                </v:shape>
                <o:OLEObject Type="Embed" ProgID="Equation.DSMT4" ShapeID="_x0000_i1094" DrawAspect="Content" ObjectID="_1589359968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7202DB">
            <w:r w:rsidRPr="00803ED0">
              <w:t>0.0</w:t>
            </w:r>
            <w:r w:rsidR="007202DB">
              <w:t>1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7202DB" w:rsidP="007202DB">
            <w:r>
              <w:t>0.01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2" o:title=""/>
                </v:shape>
                <o:OLEObject Type="Embed" ProgID="Equation.DSMT4" ShapeID="_x0000_i1095" DrawAspect="Content" ObjectID="_1589359969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202DB">
            <w:r w:rsidRPr="00803ED0">
              <w:t>0.0</w:t>
            </w:r>
            <w:r w:rsidR="007202DB">
              <w:t>1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202DB">
            <w:r>
              <w:t>0.0</w:t>
            </w:r>
            <w:r w:rsidR="007202DB">
              <w:t>1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7202DB">
            <w:r w:rsidRPr="00DF7374">
              <w:t>0.1</w:t>
            </w:r>
            <w:r w:rsidR="007202DB">
              <w:t>2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7202DB">
            <w:r w:rsidRPr="00530E7A">
              <w:t>0.13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7202DB">
            <w:r w:rsidRPr="00AF1DFE">
              <w:t>0.5</w:t>
            </w:r>
            <w:r w:rsidR="007202DB">
              <w:t>5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7202DB" w:rsidP="007202DB">
            <w:r>
              <w:t>0.02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7202DB">
            <w:r w:rsidRPr="00530E7A">
              <w:t>0.0</w:t>
            </w:r>
            <w:r w:rsidR="007202DB">
              <w:t>2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7202DB">
            <w:r w:rsidRPr="00AF1DFE">
              <w:t>0.0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7202DB">
            <w:r w:rsidRPr="00DF7374">
              <w:t>0.0</w:t>
            </w:r>
            <w:r w:rsidR="007202DB">
              <w:t>2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7202DB">
            <w:r w:rsidRPr="00530E7A">
              <w:t>0.01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7202DB">
            <w:r w:rsidRPr="00AF1DFE">
              <w:t>0.01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7202DB">
            <w:r w:rsidRPr="005C152B">
              <w:t>0.99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7202DB">
            <w:r>
              <w:t>1.00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7202DB">
            <w:r w:rsidRPr="005C152B">
              <w:t>0.3</w:t>
            </w:r>
            <w:r w:rsidR="007202DB">
              <w:t>5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7202DB">
            <w:r>
              <w:t>0.94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7202DB">
            <w:r w:rsidRPr="005C152B">
              <w:t>0.0</w:t>
            </w:r>
            <w:r w:rsidR="007202DB">
              <w:t>1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7202DB">
            <w:r>
              <w:t>0.03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дя по результатам данной таблицы для критерия Лемана-Розенблатта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2" o:title=""/>
                </v:shape>
                <o:OLEObject Type="Embed" ProgID="Equation.DSMT4" ShapeID="_x0000_i1096" DrawAspect="Content" ObjectID="_1589359970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7202DB">
            <w:r w:rsidRPr="00CF294E">
              <w:t>0.5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7202DB">
            <w:r w:rsidRPr="004A5CF3">
              <w:t>0.5</w:t>
            </w:r>
            <w:r w:rsidR="007202DB">
              <w:t>3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7202DB">
            <w:r w:rsidRPr="00B071D1">
              <w:t>0.52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7202DB">
            <w:r w:rsidRPr="00CF294E">
              <w:t>0.20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7202DB">
            <w:r w:rsidRPr="004A5CF3">
              <w:t>0.19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7202DB">
            <w:r w:rsidRPr="00B071D1">
              <w:t>0.1</w:t>
            </w:r>
            <w:r w:rsidR="007202DB">
              <w:t>9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7202DB">
            <w:r w:rsidRPr="00CF294E">
              <w:t>0.09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7202DB">
            <w:r w:rsidRPr="004A5CF3">
              <w:t>0.07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7202DB">
            <w:r w:rsidRPr="00B071D1">
              <w:t>0.0</w:t>
            </w:r>
            <w:r w:rsidR="007202DB">
              <w:t>7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7202DB">
            <w:r w:rsidRPr="009A69D0">
              <w:t>0.53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7202DB">
            <w:r w:rsidRPr="00F81AA6">
              <w:t>0.5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7202DB">
            <w:r w:rsidRPr="009A69D0">
              <w:t>0.18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7202DB">
            <w:r w:rsidRPr="00F81AA6">
              <w:t>0.18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7202DB">
            <w:r w:rsidRPr="009A69D0">
              <w:t>0.0</w:t>
            </w:r>
            <w:r w:rsidR="007202DB">
              <w:t>7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7202DB">
            <w:r w:rsidRPr="00F81AA6">
              <w:t>0.06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7202DB">
            <w:r w:rsidRPr="004065DC">
              <w:t>0.06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2" o:title=""/>
                </v:shape>
                <o:OLEObject Type="Embed" ProgID="Equation.DSMT4" ShapeID="_x0000_i1097" DrawAspect="Content" ObjectID="_1589359971" r:id="rId14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202DB">
            <w:r w:rsidRPr="005337C7">
              <w:t>0.09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7202DB">
            <w:r w:rsidRPr="005337C7">
              <w:t>0.07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7202DB">
            <w:r w:rsidRPr="005337C7">
              <w:t>0.07</w:t>
            </w:r>
          </w:p>
        </w:tc>
        <w:tc>
          <w:tcPr>
            <w:tcW w:w="1549" w:type="dxa"/>
          </w:tcPr>
          <w:p w:rsidR="005337C7" w:rsidRDefault="005337C7" w:rsidP="00DB24C4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202DB">
            <w:r w:rsidRPr="005337C7">
              <w:t>0.06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7202DB">
            <w:r w:rsidRPr="005337C7">
              <w:t>0.0</w:t>
            </w:r>
            <w:r w:rsidR="007202DB">
              <w:t>7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580.5</w:t>
            </w:r>
          </w:p>
        </w:tc>
        <w:tc>
          <w:tcPr>
            <w:tcW w:w="1427" w:type="dxa"/>
          </w:tcPr>
          <w:p w:rsidR="005337C7" w:rsidRDefault="002E6B4E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</w:t>
            </w:r>
          </w:p>
        </w:tc>
        <w:tc>
          <w:tcPr>
            <w:tcW w:w="1549" w:type="dxa"/>
          </w:tcPr>
          <w:p w:rsidR="005337C7" w:rsidRDefault="002E6B4E" w:rsidP="002E6B4E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25.0 </w:t>
            </w:r>
          </w:p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8" type="#_x0000_t75" style="width:9pt;height:14.25pt" o:ole="">
                  <v:imagedata r:id="rId142" o:title=""/>
                </v:shape>
                <o:OLEObject Type="Embed" ProgID="Equation.DSMT4" ShapeID="_x0000_i1098" DrawAspect="Content" ObjectID="_1589359972" r:id="rId1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7202D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7202D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9" type="#_x0000_t75" style="width:9pt;height:14.25pt" o:ole="">
                  <v:imagedata r:id="rId142" o:title=""/>
                </v:shape>
                <o:OLEObject Type="Embed" ProgID="Equation.DSMT4" ShapeID="_x0000_i1099" DrawAspect="Content" ObjectID="_1589359973" r:id="rId150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7202DB">
            <w:r w:rsidRPr="0064358B">
              <w:t>0.</w:t>
            </w:r>
            <w:r w:rsidR="007202DB">
              <w:t>1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7202DB">
            <w:pPr>
              <w:tabs>
                <w:tab w:val="left" w:pos="555"/>
              </w:tabs>
            </w:pPr>
            <w:r w:rsidRPr="0064358B">
              <w:t>0.08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7202DB">
            <w:r w:rsidRPr="0064358B">
              <w:t>0.0</w:t>
            </w:r>
            <w:r w:rsidR="007202DB">
              <w:t>8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7202DB">
            <w:r w:rsidRPr="0064358B">
              <w:t>0.0</w:t>
            </w:r>
            <w:r w:rsidR="007202DB">
              <w:t>7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7202DB">
            <w:r w:rsidRPr="0064358B">
              <w:t>0.06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2E6B4E" w:rsidP="007202DB">
            <w:r w:rsidRPr="002E6B4E">
              <w:t>0.06</w:t>
            </w:r>
          </w:p>
        </w:tc>
        <w:tc>
          <w:tcPr>
            <w:tcW w:w="1549" w:type="dxa"/>
          </w:tcPr>
          <w:p w:rsidR="009504E4" w:rsidRDefault="002E6B4E" w:rsidP="003C4D36">
            <w:r w:rsidRPr="002E6B4E">
              <w:t>628.0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</w:rPr>
              <w:t>n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0" type="#_x0000_t75" style="width:9pt;height:14.25pt" o:ole="">
                  <v:imagedata r:id="rId142" o:title=""/>
                </v:shape>
                <o:OLEObject Type="Embed" ProgID="Equation.DSMT4" ShapeID="_x0000_i1100" DrawAspect="Content" ObjectID="_1589359974" r:id="rId151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7202DB">
            <w:r w:rsidRPr="00D91B44">
              <w:t>0.52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7202DB">
            <w:r w:rsidRPr="00F672CD">
              <w:t>0.5</w:t>
            </w:r>
            <w:r w:rsidR="007202DB">
              <w:t>3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7202DB">
            <w:r w:rsidRPr="00FC16CD">
              <w:t>0.52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7202DB">
            <w:r w:rsidRPr="00D91B44">
              <w:t>0.1</w:t>
            </w:r>
            <w:r w:rsidR="007202DB">
              <w:t>7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7202DB">
            <w:r w:rsidRPr="00F672CD">
              <w:t>0.1</w:t>
            </w:r>
            <w:r w:rsidR="007202DB">
              <w:t>8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7202DB">
            <w:r w:rsidRPr="00FC16CD">
              <w:t>0.17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7202DB">
            <w:r w:rsidRPr="00D91B44">
              <w:t>0.05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7202DB">
            <w:r w:rsidRPr="00F672CD">
              <w:t>0.0</w:t>
            </w:r>
            <w:r w:rsidR="007202DB">
              <w:t>6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7202DB">
            <w:r w:rsidRPr="00FC16CD">
              <w:t>0.0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</w:rPr>
              <w:t>n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1" type="#_x0000_t75" style="width:9pt;height:14.25pt" o:ole="">
                  <v:imagedata r:id="rId142" o:title=""/>
                </v:shape>
                <o:OLEObject Type="Embed" ProgID="Equation.DSMT4" ShapeID="_x0000_i1101" DrawAspect="Content" ObjectID="_1589359975" r:id="rId15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DA6553" w:rsidRPr="006F5B5E" w:rsidRDefault="00DA6553" w:rsidP="007202DB">
            <w:r w:rsidRPr="006F5B5E">
              <w:t>0.52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7202DB">
            <w:r w:rsidRPr="001A1817">
              <w:t>0.5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7202DB">
            <w:r w:rsidRPr="006F5B5E">
              <w:t>0.1</w:t>
            </w:r>
            <w:r w:rsidR="007202DB">
              <w:t>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7202DB">
            <w:r w:rsidRPr="001A1817">
              <w:t>0.1</w:t>
            </w:r>
            <w:r w:rsidR="007202DB">
              <w:t>8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7202DB">
            <w:r w:rsidRPr="006F5B5E">
              <w:t>0.0</w:t>
            </w:r>
            <w:r w:rsidR="007202DB">
              <w:t>6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7202DB">
            <w:r w:rsidRPr="001A1817">
              <w:t>0.0</w:t>
            </w:r>
            <w:r w:rsidR="007202DB">
              <w:t>6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 w:rsidR="0016260B">
        <w:rPr>
          <w:rFonts w:ascii="Times New Roman" w:hAnsi="Times New Roman"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7202DB">
            <w:r w:rsidRPr="002A65DF">
              <w:t>0.56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7202DB">
            <w:r w:rsidRPr="000A2917">
              <w:t>0.51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7202DB">
            <w:r w:rsidRPr="002C0F96">
              <w:t>0.5</w:t>
            </w:r>
            <w:r w:rsidR="007202DB">
              <w:t>1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7202DB">
            <w:r w:rsidRPr="002A65DF">
              <w:t>0.2</w:t>
            </w:r>
            <w:r w:rsidR="007202DB">
              <w:t>6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7202DB">
            <w:r w:rsidRPr="000A2917">
              <w:t>0.16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7202DB">
            <w:r w:rsidRPr="002C0F96">
              <w:t>0.1</w:t>
            </w:r>
            <w:r w:rsidR="007202DB">
              <w:t>7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7202DB">
            <w:r w:rsidRPr="002A65DF">
              <w:t>0.1</w:t>
            </w:r>
            <w:r w:rsidR="007202DB">
              <w:t>8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7202DB">
            <w:r w:rsidRPr="000A2917">
              <w:t>0.0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7202DB">
            <w:r w:rsidRPr="002C0F96">
              <w:t>0.08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C05A6C">
            <w:r w:rsidRPr="0030767C">
              <w:t>0.5</w:t>
            </w:r>
            <w:r w:rsidR="00C05A6C">
              <w:t>1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C05A6C">
            <w:r w:rsidRPr="003A6256">
              <w:t>0.5</w:t>
            </w:r>
            <w:r w:rsidR="00C05A6C">
              <w:t>1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C05A6C">
            <w:r w:rsidRPr="00A94EDD">
              <w:t>0.50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C05A6C">
            <w:r w:rsidRPr="0030767C">
              <w:t>0.1</w:t>
            </w:r>
            <w:r w:rsidR="00C05A6C">
              <w:t>6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C05A6C">
            <w:r w:rsidRPr="003A6256">
              <w:t>0.1</w:t>
            </w:r>
            <w:r w:rsidR="00C05A6C">
              <w:t>6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C05A6C">
            <w:r w:rsidRPr="00A94EDD">
              <w:t>0.15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05A6C">
            <w:r w:rsidRPr="0030767C">
              <w:t>0.0</w:t>
            </w:r>
            <w:r w:rsidR="00C05A6C">
              <w:t>6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C05A6C">
            <w:r w:rsidRPr="003A6256">
              <w:t>0.05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C05A6C">
            <w:r w:rsidRPr="00A94EDD">
              <w:t>0.0</w:t>
            </w:r>
            <w:r w:rsidR="00C05A6C">
              <w:t>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05A6C">
            <w:r w:rsidRPr="00F723CE">
              <w:t>0.5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05A6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05A6C">
            <w:r w:rsidRPr="00564614">
              <w:t>0.5</w:t>
            </w:r>
            <w:r w:rsidR="00C05A6C">
              <w:t>2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05A6C">
            <w:r w:rsidRPr="00F723CE">
              <w:t>0.1</w:t>
            </w:r>
            <w:r w:rsidR="00C05A6C">
              <w:t>9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05A6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</w:t>
            </w:r>
            <w:r w:rsidR="00C05A6C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05A6C">
            <w:r w:rsidRPr="00564614">
              <w:t>0.17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05A6C">
            <w:r w:rsidRPr="00F723CE">
              <w:t>0.0</w:t>
            </w:r>
            <w:r w:rsidR="00C05A6C">
              <w:t>7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05A6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</w:t>
            </w:r>
            <w:r w:rsidR="00C05A6C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05A6C">
            <w:r w:rsidRPr="00564614">
              <w:t>0.05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2" type="#_x0000_t75" style="width:17.25pt;height:18pt" o:ole="">
            <v:imagedata r:id="rId153" o:title=""/>
          </v:shape>
          <o:OLEObject Type="Embed" ProgID="Equation.DSMT4" ShapeID="_x0000_i1102" DrawAspect="Content" ObjectID="_1589359976" r:id="rId15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03" type="#_x0000_t75" style="width:156.75pt;height:38.25pt" o:ole="">
            <v:imagedata r:id="rId155" o:title=""/>
          </v:shape>
          <o:OLEObject Type="Embed" ProgID="Equation.DSMT4" ShapeID="_x0000_i1103" DrawAspect="Content" ObjectID="_1589359977" r:id="rId156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и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4" type="#_x0000_t75" style="width:32.25pt;height:18pt" o:ole="">
            <v:imagedata r:id="rId157" o:title=""/>
          </v:shape>
          <o:OLEObject Type="Embed" ProgID="Equation.DSMT4" ShapeID="_x0000_i1104" DrawAspect="Content" ObjectID="_1589359978" r:id="rId15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5" type="#_x0000_t75" style="width:29.25pt;height:18pt" o:ole="">
            <v:imagedata r:id="rId159" o:title=""/>
          </v:shape>
          <o:OLEObject Type="Embed" ProgID="Equation.DSMT4" ShapeID="_x0000_i1105" DrawAspect="Content" ObjectID="_1589359979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6" type="#_x0000_t75" style="width:16.5pt;height:18pt" o:ole="">
            <v:imagedata r:id="rId161" o:title=""/>
          </v:shape>
          <o:OLEObject Type="Embed" ProgID="Equation.DSMT4" ShapeID="_x0000_i1106" DrawAspect="Content" ObjectID="_1589359980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7" type="#_x0000_t75" style="width:39.75pt;height:18pt" o:ole="">
            <v:imagedata r:id="rId163" o:title=""/>
          </v:shape>
          <o:OLEObject Type="Embed" ProgID="Equation.DSMT4" ShapeID="_x0000_i1107" DrawAspect="Content" ObjectID="_1589359981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8" type="#_x0000_t75" style="width:29.25pt;height:18pt" o:ole="">
            <v:imagedata r:id="rId165" o:title=""/>
          </v:shape>
          <o:OLEObject Type="Embed" ProgID="Equation.DSMT4" ShapeID="_x0000_i1108" DrawAspect="Content" ObjectID="_1589359982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9" type="#_x0000_t75" style="width:17.25pt;height:18pt" o:ole="">
            <v:imagedata r:id="rId167" o:title=""/>
          </v:shape>
          <o:OLEObject Type="Embed" ProgID="Equation.DSMT4" ShapeID="_x0000_i1109" DrawAspect="Content" ObjectID="_1589359983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10" type="#_x0000_t75" style="width:40.5pt;height:18pt" o:ole="">
            <v:imagedata r:id="rId169" o:title=""/>
          </v:shape>
          <o:OLEObject Type="Embed" ProgID="Equation.DSMT4" ShapeID="_x0000_i1110" DrawAspect="Content" ObjectID="_1589359984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11" type="#_x0000_t75" style="width:29.25pt;height:18pt" o:ole="">
            <v:imagedata r:id="rId171" o:title=""/>
          </v:shape>
          <o:OLEObject Type="Embed" ProgID="Equation.DSMT4" ShapeID="_x0000_i1111" DrawAspect="Content" ObjectID="_1589359985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2" type="#_x0000_t75" style="width:17.25pt;height:18pt" o:ole="">
            <v:imagedata r:id="rId173" o:title=""/>
          </v:shape>
          <o:OLEObject Type="Embed" ProgID="Equation.DSMT4" ShapeID="_x0000_i1112" DrawAspect="Content" ObjectID="_1589359986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3" type="#_x0000_t75" style="width:32.25pt;height:18pt" o:ole="">
            <v:imagedata r:id="rId175" o:title=""/>
          </v:shape>
          <o:OLEObject Type="Embed" ProgID="Equation.DSMT4" ShapeID="_x0000_i1113" DrawAspect="Content" ObjectID="_1589359987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4" type="#_x0000_t75" style="width:38.25pt;height:18pt" o:ole="">
            <v:imagedata r:id="rId177" o:title=""/>
          </v:shape>
          <o:OLEObject Type="Embed" ProgID="Equation.DSMT4" ShapeID="_x0000_i1114" DrawAspect="Content" ObjectID="_1589359988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5" type="#_x0000_t75" style="width:17.25pt;height:18pt" o:ole="">
            <v:imagedata r:id="rId179" o:title=""/>
          </v:shape>
          <o:OLEObject Type="Embed" ProgID="Equation.DSMT4" ShapeID="_x0000_i1115" DrawAspect="Content" ObjectID="_1589359989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6" type="#_x0000_t75" style="width:32.25pt;height:18pt" o:ole="">
            <v:imagedata r:id="rId181" o:title=""/>
          </v:shape>
          <o:OLEObject Type="Embed" ProgID="Equation.DSMT4" ShapeID="_x0000_i1116" DrawAspect="Content" ObjectID="_1589359990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7" type="#_x0000_t75" style="width:38.25pt;height:18pt" o:ole="">
            <v:imagedata r:id="rId183" o:title=""/>
          </v:shape>
          <o:OLEObject Type="Embed" ProgID="Equation.DSMT4" ShapeID="_x0000_i1117" DrawAspect="Content" ObjectID="_1589359991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8" type="#_x0000_t75" style="width:17.25pt;height:18pt" o:ole="">
            <v:imagedata r:id="rId185" o:title=""/>
          </v:shape>
          <o:OLEObject Type="Embed" ProgID="Equation.DSMT4" ShapeID="_x0000_i1118" DrawAspect="Content" ObjectID="_1589359992" r:id="rId18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9" type="#_x0000_t75" style="width:234pt;height:42pt" o:ole="">
            <v:imagedata r:id="rId187" o:title=""/>
          </v:shape>
          <o:OLEObject Type="Embed" ProgID="Equation.DSMT4" ShapeID="_x0000_i1119" DrawAspect="Content" ObjectID="_1589359993" r:id="rId188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и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20" type="#_x0000_t75" style="width:32.25pt;height:18pt" o:ole="">
            <v:imagedata r:id="rId189" o:title=""/>
          </v:shape>
          <o:OLEObject Type="Embed" ProgID="Equation.DSMT4" ShapeID="_x0000_i1120" DrawAspect="Content" ObjectID="_1589359994" r:id="rId190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21" type="#_x0000_t75" style="width:29.25pt;height:18pt" o:ole="">
            <v:imagedata r:id="rId191" o:title=""/>
          </v:shape>
          <o:OLEObject Type="Embed" ProgID="Equation.DSMT4" ShapeID="_x0000_i1121" DrawAspect="Content" ObjectID="_1589359995" r:id="rId192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22" type="#_x0000_t75" style="width:23.25pt;height:15pt" o:ole="">
            <v:imagedata r:id="rId193" o:title=""/>
          </v:shape>
          <o:OLEObject Type="Embed" ProgID="Equation.DSMT4" ShapeID="_x0000_i1122" DrawAspect="Content" ObjectID="_1589359996" r:id="rId194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23" type="#_x0000_t75" style="width:12.75pt;height:16.5pt" o:ole="">
            <v:imagedata r:id="rId195" o:title=""/>
          </v:shape>
          <o:OLEObject Type="Embed" ProgID="Equation.DSMT4" ShapeID="_x0000_i1123" DrawAspect="Content" ObjectID="_1589359997" r:id="rId196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4" type="#_x0000_t75" style="width:40.5pt;height:18pt" o:ole="">
            <v:imagedata r:id="rId197" o:title=""/>
          </v:shape>
          <o:OLEObject Type="Embed" ProgID="Equation.DSMT4" ShapeID="_x0000_i1124" DrawAspect="Content" ObjectID="_1589359998" r:id="rId198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 xml:space="preserve">ошибок первого рода)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5" type="#_x0000_t75" style="width:88.5pt;height:16.5pt" o:ole="">
            <v:imagedata r:id="rId199" o:title=""/>
          </v:shape>
          <o:OLEObject Type="Embed" ProgID="Equation.DSMT4" ShapeID="_x0000_i1125" DrawAspect="Content" ObjectID="_1589359999" r:id="rId200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6" type="#_x0000_t75" style="width:40.5pt;height:18pt" o:ole="">
            <v:imagedata r:id="rId197" o:title=""/>
          </v:shape>
          <o:OLEObject Type="Embed" ProgID="Equation.DSMT4" ShapeID="_x0000_i1126" DrawAspect="Content" ObjectID="_1589360000" r:id="rId201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8"/>
        <w:gridCol w:w="11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7" type="#_x0000_t75" style="width:12.75pt;height:10.5pt" o:ole="">
                  <v:imagedata r:id="rId202" o:title=""/>
                </v:shape>
                <o:OLEObject Type="Embed" ProgID="Equation.DSMT4" ShapeID="_x0000_i1127" DrawAspect="Content" ObjectID="_1589360001" r:id="rId203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8" type="#_x0000_t75" style="width:16.5pt;height:18pt" o:ole="">
                  <v:imagedata r:id="rId204" o:title=""/>
                </v:shape>
                <o:OLEObject Type="Embed" ProgID="Equation.DSMT4" ShapeID="_x0000_i1128" DrawAspect="Content" ObjectID="_1589360002" r:id="rId20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C05A6C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7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8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9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206" o:title=""/>
                </v:shape>
                <o:OLEObject Type="Embed" ProgID="Equation.DSMT4" ShapeID="_x0000_i1129" DrawAspect="Content" ObjectID="_1589360003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08" o:title=""/>
                </v:shape>
                <o:OLEObject Type="Embed" ProgID="Equation.DSMT4" ShapeID="_x0000_i1130" DrawAspect="Content" ObjectID="_1589360004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</w:t>
            </w:r>
            <w:r w:rsidR="00C05A6C">
              <w:rPr>
                <w:rFonts w:ascii="Times New Roman" w:hAnsi="Times New Roman" w:cs="Times New Roman"/>
                <w:sz w:val="20"/>
                <w:szCs w:val="24"/>
              </w:rPr>
              <w:t>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10" o:title=""/>
                </v:shape>
                <o:OLEObject Type="Embed" ProgID="Equation.DSMT4" ShapeID="_x0000_i1131" DrawAspect="Content" ObjectID="_1589360005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2" type="#_x0000_t75" style="width:17.25pt;height:18pt" o:ole="">
                  <v:imagedata r:id="rId212" o:title=""/>
                </v:shape>
                <o:OLEObject Type="Embed" ProgID="Equation.DSMT4" ShapeID="_x0000_i1132" DrawAspect="Content" ObjectID="_1589360006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3" type="#_x0000_t75" style="width:40.5pt;height:18pt" o:ole="">
            <v:imagedata r:id="rId197" o:title=""/>
          </v:shape>
          <o:OLEObject Type="Embed" ProgID="Equation.DSMT4" ShapeID="_x0000_i1133" DrawAspect="Content" ObjectID="_1589360007" r:id="rId21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4" type="#_x0000_t75" style="width:12.75pt;height:10.5pt" o:ole="">
                  <v:imagedata r:id="rId202" o:title=""/>
                </v:shape>
                <o:OLEObject Type="Embed" ProgID="Equation.DSMT4" ShapeID="_x0000_i1134" DrawAspect="Content" ObjectID="_1589360008" r:id="rId215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5" type="#_x0000_t75" style="width:16.5pt;height:18pt" o:ole="">
                  <v:imagedata r:id="rId204" o:title=""/>
                </v:shape>
                <o:OLEObject Type="Embed" ProgID="Equation.DSMT4" ShapeID="_x0000_i1135" DrawAspect="Content" ObjectID="_1589360009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7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206" o:title=""/>
                </v:shape>
                <o:OLEObject Type="Embed" ProgID="Equation.DSMT4" ShapeID="_x0000_i1136" DrawAspect="Content" ObjectID="_1589360010" r:id="rId21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08" o:title=""/>
                </v:shape>
                <o:OLEObject Type="Embed" ProgID="Equation.DSMT4" ShapeID="_x0000_i1137" DrawAspect="Content" ObjectID="_1589360011" r:id="rId21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.3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3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</w:t>
            </w:r>
            <w:r w:rsidR="00C05A6C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.2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10" o:title=""/>
                </v:shape>
                <o:OLEObject Type="Embed" ProgID="Equation.DSMT4" ShapeID="_x0000_i1138" DrawAspect="Content" ObjectID="_1589360012" r:id="rId21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C05A6C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.25pt;height:18pt" o:ole="">
                  <v:imagedata r:id="rId212" o:title=""/>
                </v:shape>
                <o:OLEObject Type="Embed" ProgID="Equation.DSMT4" ShapeID="_x0000_i1139" DrawAspect="Content" ObjectID="_1589360013" r:id="rId22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C05A6C" w:rsidRDefault="00C05A6C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0" type="#_x0000_t75" style="width:40.5pt;height:18pt" o:ole="">
            <v:imagedata r:id="rId197" o:title=""/>
          </v:shape>
          <o:OLEObject Type="Embed" ProgID="Equation.DSMT4" ShapeID="_x0000_i1140" DrawAspect="Content" ObjectID="_1589360014" r:id="rId22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1" type="#_x0000_t75" style="width:12.75pt;height:10.5pt" o:ole="">
                  <v:imagedata r:id="rId202" o:title=""/>
                </v:shape>
                <o:OLEObject Type="Embed" ProgID="Equation.DSMT4" ShapeID="_x0000_i1141" DrawAspect="Content" ObjectID="_1589360015" r:id="rId222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2" type="#_x0000_t75" style="width:16.5pt;height:18pt" o:ole="">
                  <v:imagedata r:id="rId204" o:title=""/>
                </v:shape>
                <o:OLEObject Type="Embed" ProgID="Equation.DSMT4" ShapeID="_x0000_i1142" DrawAspect="Content" ObjectID="_1589360016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C05A6C" w:rsidRDefault="006C5113" w:rsidP="00C05A6C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</w:t>
            </w:r>
            <w:r w:rsidR="00C05A6C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</w:t>
            </w:r>
            <w:r w:rsidR="00C05A6C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C05A6C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</w:t>
            </w:r>
            <w:r w:rsidR="00C05A6C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</w:t>
            </w:r>
            <w:r w:rsidR="00C05A6C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.4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206" o:title=""/>
                </v:shape>
                <o:OLEObject Type="Embed" ProgID="Equation.DSMT4" ShapeID="_x0000_i1143" DrawAspect="Content" ObjectID="_1589360017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08" o:title=""/>
                </v:shape>
                <o:OLEObject Type="Embed" ProgID="Equation.DSMT4" ShapeID="_x0000_i1144" DrawAspect="Content" ObjectID="_1589360018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10" o:title=""/>
                </v:shape>
                <o:OLEObject Type="Embed" ProgID="Equation.DSMT4" ShapeID="_x0000_i1145" DrawAspect="Content" ObjectID="_1589360019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C05A6C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C05A6C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212" o:title=""/>
                </v:shape>
                <o:OLEObject Type="Embed" ProgID="Equation.DSMT4" ShapeID="_x0000_i1146" DrawAspect="Content" ObjectID="_1589360020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C05A6C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7" type="#_x0000_t75" style="width:40.5pt;height:18pt" o:ole="">
            <v:imagedata r:id="rId197" o:title=""/>
          </v:shape>
          <o:OLEObject Type="Embed" ProgID="Equation.DSMT4" ShapeID="_x0000_i1147" DrawAspect="Content" ObjectID="_1589360021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8" type="#_x0000_t75" style="width:12.75pt;height:10.5pt" o:ole="">
                  <v:imagedata r:id="rId202" o:title=""/>
                </v:shape>
                <o:OLEObject Type="Embed" ProgID="Equation.DSMT4" ShapeID="_x0000_i1148" DrawAspect="Content" ObjectID="_1589360022" r:id="rId229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9" type="#_x0000_t75" style="width:16.5pt;height:18pt" o:ole="">
                  <v:imagedata r:id="rId204" o:title=""/>
                </v:shape>
                <o:OLEObject Type="Embed" ProgID="Equation.DSMT4" ShapeID="_x0000_i1149" DrawAspect="Content" ObjectID="_1589360023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C05A6C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7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8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0" type="#_x0000_t75" style="width:17.25pt;height:18pt" o:ole="">
                  <v:imagedata r:id="rId206" o:title=""/>
                </v:shape>
                <o:OLEObject Type="Embed" ProgID="Equation.DSMT4" ShapeID="_x0000_i1150" DrawAspect="Content" ObjectID="_1589360024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25pt;height:18pt" o:ole="">
                  <v:imagedata r:id="rId208" o:title=""/>
                </v:shape>
                <o:OLEObject Type="Embed" ProgID="Equation.DSMT4" ShapeID="_x0000_i1151" DrawAspect="Content" ObjectID="_1589360025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6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7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210" o:title=""/>
                </v:shape>
                <o:OLEObject Type="Embed" ProgID="Equation.DSMT4" ShapeID="_x0000_i1152" DrawAspect="Content" ObjectID="_1589360026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C05A6C" w:rsidRDefault="00C05A6C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25pt;height:18pt" o:ole="">
                  <v:imagedata r:id="rId212" o:title=""/>
                </v:shape>
                <o:OLEObject Type="Embed" ProgID="Equation.DSMT4" ShapeID="_x0000_i1153" DrawAspect="Content" ObjectID="_1589360027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смирнову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4" type="#_x0000_t75" style="width:40.5pt;height:18pt" o:ole="">
            <v:imagedata r:id="rId197" o:title=""/>
          </v:shape>
          <o:OLEObject Type="Embed" ProgID="Equation.DSMT4" ShapeID="_x0000_i1154" DrawAspect="Content" ObjectID="_1589360028" r:id="rId23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5" type="#_x0000_t75" style="width:88.5pt;height:16.5pt" o:ole="">
            <v:imagedata r:id="rId199" o:title=""/>
          </v:shape>
          <o:OLEObject Type="Embed" ProgID="Equation.DSMT4" ShapeID="_x0000_i1155" DrawAspect="Content" ObjectID="_1589360029" r:id="rId2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6" type="#_x0000_t75" style="width:40.5pt;height:18pt" o:ole="">
            <v:imagedata r:id="rId197" o:title=""/>
          </v:shape>
          <o:OLEObject Type="Embed" ProgID="Equation.DSMT4" ShapeID="_x0000_i1156" DrawAspect="Content" ObjectID="_1589360030" r:id="rId23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7" type="#_x0000_t75" style="width:12.75pt;height:10.5pt" o:ole="">
                  <v:imagedata r:id="rId202" o:title=""/>
                </v:shape>
                <o:OLEObject Type="Embed" ProgID="Equation.DSMT4" ShapeID="_x0000_i1157" DrawAspect="Content" ObjectID="_1589360031" r:id="rId238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8" type="#_x0000_t75" style="width:16.5pt;height:18pt" o:ole="">
                  <v:imagedata r:id="rId204" o:title=""/>
                </v:shape>
                <o:OLEObject Type="Embed" ProgID="Equation.DSMT4" ShapeID="_x0000_i1158" DrawAspect="Content" ObjectID="_1589360032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9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25pt;height:18pt" o:ole="">
                  <v:imagedata r:id="rId206" o:title=""/>
                </v:shape>
                <o:OLEObject Type="Embed" ProgID="Equation.DSMT4" ShapeID="_x0000_i1159" DrawAspect="Content" ObjectID="_1589360033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08" o:title=""/>
                </v:shape>
                <o:OLEObject Type="Embed" ProgID="Equation.DSMT4" ShapeID="_x0000_i1160" DrawAspect="Content" ObjectID="_1589360034" r:id="rId24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6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</w:t>
            </w:r>
            <w:r w:rsidR="00BC1F24" w:rsidRPr="00BC1F24">
              <w:rPr>
                <w:rFonts w:ascii="Times New Roman" w:hAnsi="Times New Roman" w:cs="Times New Roman"/>
                <w:sz w:val="20"/>
                <w:szCs w:val="24"/>
              </w:rPr>
              <w:t>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3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10" o:title=""/>
                </v:shape>
                <o:OLEObject Type="Embed" ProgID="Equation.DSMT4" ShapeID="_x0000_i1161" DrawAspect="Content" ObjectID="_1589360035" r:id="rId24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2" type="#_x0000_t75" style="width:17.25pt;height:18pt" o:ole="">
                  <v:imagedata r:id="rId212" o:title=""/>
                </v:shape>
                <o:OLEObject Type="Embed" ProgID="Equation.DSMT4" ShapeID="_x0000_i1162" DrawAspect="Content" ObjectID="_1589360036" r:id="rId24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3" type="#_x0000_t75" style="width:40.5pt;height:18pt" o:ole="">
            <v:imagedata r:id="rId197" o:title=""/>
          </v:shape>
          <o:OLEObject Type="Embed" ProgID="Equation.DSMT4" ShapeID="_x0000_i1163" DrawAspect="Content" ObjectID="_1589360037" r:id="rId24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4" type="#_x0000_t75" style="width:12.75pt;height:10.5pt" o:ole="">
                  <v:imagedata r:id="rId202" o:title=""/>
                </v:shape>
                <o:OLEObject Type="Embed" ProgID="Equation.DSMT4" ShapeID="_x0000_i1164" DrawAspect="Content" ObjectID="_1589360038" r:id="rId24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5" type="#_x0000_t75" style="width:16.5pt;height:18pt" o:ole="">
                  <v:imagedata r:id="rId204" o:title=""/>
                </v:shape>
                <o:OLEObject Type="Embed" ProgID="Equation.DSMT4" ShapeID="_x0000_i1165" DrawAspect="Content" ObjectID="_1589360039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A93202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8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A93202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2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2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3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25pt;height:18pt" o:ole="">
                  <v:imagedata r:id="rId206" o:title=""/>
                </v:shape>
                <o:OLEObject Type="Embed" ProgID="Equation.DSMT4" ShapeID="_x0000_i1166" DrawAspect="Content" ObjectID="_1589360040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08" o:title=""/>
                </v:shape>
                <o:OLEObject Type="Embed" ProgID="Equation.DSMT4" ShapeID="_x0000_i1167" DrawAspect="Content" ObjectID="_1589360041" r:id="rId24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60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0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10" o:title=""/>
                </v:shape>
                <o:OLEObject Type="Embed" ProgID="Equation.DSMT4" ShapeID="_x0000_i1168" DrawAspect="Content" ObjectID="_1589360042" r:id="rId24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A93202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</w:t>
            </w:r>
            <w:r w:rsidR="00A93202">
              <w:rPr>
                <w:rFonts w:ascii="Times New Roman" w:hAnsi="Times New Roman" w:cs="Times New Roman"/>
                <w:sz w:val="20"/>
                <w:szCs w:val="24"/>
              </w:rPr>
              <w:t>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.25pt;height:18pt" o:ole="">
                  <v:imagedata r:id="rId212" o:title=""/>
                </v:shape>
                <o:OLEObject Type="Embed" ProgID="Equation.DSMT4" ShapeID="_x0000_i1169" DrawAspect="Content" ObjectID="_1589360043" r:id="rId25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0" type="#_x0000_t75" style="width:40.5pt;height:18pt" o:ole="">
            <v:imagedata r:id="rId197" o:title=""/>
          </v:shape>
          <o:OLEObject Type="Embed" ProgID="Equation.DSMT4" ShapeID="_x0000_i1170" DrawAspect="Content" ObjectID="_1589360044" r:id="rId25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0"/>
        <w:gridCol w:w="1151"/>
        <w:gridCol w:w="15"/>
        <w:gridCol w:w="1200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1" type="#_x0000_t75" style="width:12.75pt;height:10.5pt" o:ole="">
                  <v:imagedata r:id="rId202" o:title=""/>
                </v:shape>
                <o:OLEObject Type="Embed" ProgID="Equation.DSMT4" ShapeID="_x0000_i1171" DrawAspect="Content" ObjectID="_1589360045" r:id="rId252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2" type="#_x0000_t75" style="width:16.5pt;height:18pt" o:ole="">
                  <v:imagedata r:id="rId204" o:title=""/>
                </v:shape>
                <o:OLEObject Type="Embed" ProgID="Equation.DSMT4" ShapeID="_x0000_i1172" DrawAspect="Content" ObjectID="_1589360046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A93202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</w:t>
            </w:r>
            <w:r w:rsidR="00A93202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8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</w:t>
            </w:r>
            <w:r w:rsidR="00A93202">
              <w:rPr>
                <w:rFonts w:ascii="Times New Roman" w:hAnsi="Times New Roman" w:cs="Times New Roman"/>
                <w:sz w:val="20"/>
                <w:szCs w:val="24"/>
              </w:rPr>
              <w:t>.9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2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4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2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5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25pt;height:18pt" o:ole="">
                  <v:imagedata r:id="rId206" o:title=""/>
                </v:shape>
                <o:OLEObject Type="Embed" ProgID="Equation.DSMT4" ShapeID="_x0000_i1173" DrawAspect="Content" ObjectID="_1589360047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08" o:title=""/>
                </v:shape>
                <o:OLEObject Type="Embed" ProgID="Equation.DSMT4" ShapeID="_x0000_i1174" DrawAspect="Content" ObjectID="_1589360048" r:id="rId25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</w:t>
            </w:r>
            <w:r w:rsidR="00A93202">
              <w:rPr>
                <w:rFonts w:ascii="Times New Roman" w:hAnsi="Times New Roman" w:cs="Times New Roman"/>
                <w:sz w:val="20"/>
                <w:szCs w:val="24"/>
              </w:rPr>
              <w:t>0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210" o:title=""/>
                </v:shape>
                <o:OLEObject Type="Embed" ProgID="Equation.DSMT4" ShapeID="_x0000_i1175" DrawAspect="Content" ObjectID="_1589360049" r:id="rId25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.25pt;height:18pt" o:ole="">
                  <v:imagedata r:id="rId212" o:title=""/>
                </v:shape>
                <o:OLEObject Type="Embed" ProgID="Equation.DSMT4" ShapeID="_x0000_i1176" DrawAspect="Content" ObjectID="_1589360050" r:id="rId25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7" type="#_x0000_t75" style="width:40.5pt;height:18pt" o:ole="">
            <v:imagedata r:id="rId197" o:title=""/>
          </v:shape>
          <o:OLEObject Type="Embed" ProgID="Equation.DSMT4" ShapeID="_x0000_i1177" DrawAspect="Content" ObjectID="_1589360051" r:id="rId25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60"/>
        <w:gridCol w:w="13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8" type="#_x0000_t75" style="width:12.75pt;height:10.5pt" o:ole="">
                  <v:imagedata r:id="rId202" o:title=""/>
                </v:shape>
                <o:OLEObject Type="Embed" ProgID="Equation.DSMT4" ShapeID="_x0000_i1178" DrawAspect="Content" ObjectID="_1589360052" r:id="rId259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9" type="#_x0000_t75" style="width:16.5pt;height:18pt" o:ole="">
                  <v:imagedata r:id="rId204" o:title=""/>
                </v:shape>
                <o:OLEObject Type="Embed" ProgID="Equation.DSMT4" ShapeID="_x0000_i1179" DrawAspect="Content" ObjectID="_1589360053" r:id="rId26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91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0" type="#_x0000_t75" style="width:17.25pt;height:18pt" o:ole="">
                  <v:imagedata r:id="rId206" o:title=""/>
                </v:shape>
                <o:OLEObject Type="Embed" ProgID="Equation.DSMT4" ShapeID="_x0000_i1180" DrawAspect="Content" ObjectID="_1589360054" r:id="rId26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25pt;height:18pt" o:ole="">
                  <v:imagedata r:id="rId208" o:title=""/>
                </v:shape>
                <o:OLEObject Type="Embed" ProgID="Equation.DSMT4" ShapeID="_x0000_i1181" DrawAspect="Content" ObjectID="_1589360055" r:id="rId26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61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0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25pt;height:18pt" o:ole="">
                  <v:imagedata r:id="rId210" o:title=""/>
                </v:shape>
                <o:OLEObject Type="Embed" ProgID="Equation.DSMT4" ShapeID="_x0000_i1182" DrawAspect="Content" ObjectID="_1589360056" r:id="rId26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A93202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.25pt;height:18pt" o:ole="">
                  <v:imagedata r:id="rId212" o:title=""/>
                </v:shape>
                <o:OLEObject Type="Embed" ProgID="Equation.DSMT4" ShapeID="_x0000_i1183" DrawAspect="Content" ObjectID="_1589360057" r:id="rId26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результаты , полученные по оценкам мощностей критерия 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4" type="#_x0000_t75" style="width:40.5pt;height:18pt" o:ole="">
            <v:imagedata r:id="rId197" o:title=""/>
          </v:shape>
          <o:OLEObject Type="Embed" ProgID="Equation.DSMT4" ShapeID="_x0000_i1184" DrawAspect="Content" ObjectID="_1589360058" r:id="rId26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5" type="#_x0000_t75" style="width:88.5pt;height:16.5pt" o:ole="">
            <v:imagedata r:id="rId199" o:title=""/>
          </v:shape>
          <o:OLEObject Type="Embed" ProgID="Equation.DSMT4" ShapeID="_x0000_i1185" DrawAspect="Content" ObjectID="_1589360059" r:id="rId2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6" type="#_x0000_t75" style="width:40.5pt;height:18pt" o:ole="">
            <v:imagedata r:id="rId197" o:title=""/>
          </v:shape>
          <o:OLEObject Type="Embed" ProgID="Equation.DSMT4" ShapeID="_x0000_i1186" DrawAspect="Content" ObjectID="_1589360060" r:id="rId26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7" type="#_x0000_t75" style="width:12.75pt;height:10.5pt" o:ole="">
                  <v:imagedata r:id="rId202" o:title=""/>
                </v:shape>
                <o:OLEObject Type="Embed" ProgID="Equation.DSMT4" ShapeID="_x0000_i1187" DrawAspect="Content" ObjectID="_1589360061" r:id="rId268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8" type="#_x0000_t75" style="width:16.5pt;height:18pt" o:ole="">
                  <v:imagedata r:id="rId204" o:title=""/>
                </v:shape>
                <o:OLEObject Type="Embed" ProgID="Equation.DSMT4" ShapeID="_x0000_i1188" DrawAspect="Content" ObjectID="_1589360062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92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25pt;height:18pt" o:ole="">
                  <v:imagedata r:id="rId206" o:title=""/>
                </v:shape>
                <o:OLEObject Type="Embed" ProgID="Equation.DSMT4" ShapeID="_x0000_i1189" DrawAspect="Content" ObjectID="_1589360063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208" o:title=""/>
                </v:shape>
                <o:OLEObject Type="Embed" ProgID="Equation.DSMT4" ShapeID="_x0000_i1190" DrawAspect="Content" ObjectID="_1589360064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210" o:title=""/>
                </v:shape>
                <o:OLEObject Type="Embed" ProgID="Equation.DSMT4" ShapeID="_x0000_i1191" DrawAspect="Content" ObjectID="_1589360065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2" type="#_x0000_t75" style="width:17.25pt;height:18pt" o:ole="">
                  <v:imagedata r:id="rId212" o:title=""/>
                </v:shape>
                <o:OLEObject Type="Embed" ProgID="Equation.DSMT4" ShapeID="_x0000_i1192" DrawAspect="Content" ObjectID="_1589360066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3" type="#_x0000_t75" style="width:40.5pt;height:18pt" o:ole="">
            <v:imagedata r:id="rId197" o:title=""/>
          </v:shape>
          <o:OLEObject Type="Embed" ProgID="Equation.DSMT4" ShapeID="_x0000_i1193" DrawAspect="Content" ObjectID="_1589360067" r:id="rId27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4" type="#_x0000_t75" style="width:12.75pt;height:10.5pt" o:ole="">
                  <v:imagedata r:id="rId202" o:title=""/>
                </v:shape>
                <o:OLEObject Type="Embed" ProgID="Equation.DSMT4" ShapeID="_x0000_i1194" DrawAspect="Content" ObjectID="_1589360068" r:id="rId27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5" type="#_x0000_t75" style="width:16.5pt;height:18pt" o:ole="">
                  <v:imagedata r:id="rId204" o:title=""/>
                </v:shape>
                <o:OLEObject Type="Embed" ProgID="Equation.DSMT4" ShapeID="_x0000_i1195" DrawAspect="Content" ObjectID="_1589360069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A93202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</w:t>
            </w:r>
            <w:r w:rsidR="00A93202">
              <w:rPr>
                <w:rFonts w:ascii="Times New Roman" w:hAnsi="Times New Roman" w:cs="Times New Roman"/>
                <w:sz w:val="20"/>
                <w:szCs w:val="24"/>
              </w:rPr>
              <w:t>.9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2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4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25pt;height:18pt" o:ole="">
                  <v:imagedata r:id="rId206" o:title=""/>
                </v:shape>
                <o:OLEObject Type="Embed" ProgID="Equation.DSMT4" ShapeID="_x0000_i1196" DrawAspect="Content" ObjectID="_1589360070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208" o:title=""/>
                </v:shape>
                <o:OLEObject Type="Embed" ProgID="Equation.DSMT4" ShapeID="_x0000_i1197" DrawAspect="Content" ObjectID="_1589360071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210" o:title=""/>
                </v:shape>
                <o:OLEObject Type="Embed" ProgID="Equation.DSMT4" ShapeID="_x0000_i1198" DrawAspect="Content" ObjectID="_1589360072" r:id="rId27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A93202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9" type="#_x0000_t75" style="width:17.25pt;height:18pt" o:ole="">
                  <v:imagedata r:id="rId212" o:title=""/>
                </v:shape>
                <o:OLEObject Type="Embed" ProgID="Equation.DSMT4" ShapeID="_x0000_i1199" DrawAspect="Content" ObjectID="_1589360073" r:id="rId28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256789" w:rsidP="0025678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0" type="#_x0000_t75" style="width:40.5pt;height:18pt" o:ole="">
            <v:imagedata r:id="rId197" o:title=""/>
          </v:shape>
          <o:OLEObject Type="Embed" ProgID="Equation.DSMT4" ShapeID="_x0000_i1200" DrawAspect="Content" ObjectID="_1589360074" r:id="rId28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1" type="#_x0000_t75" style="width:12.75pt;height:10.5pt" o:ole="">
                  <v:imagedata r:id="rId202" o:title=""/>
                </v:shape>
                <o:OLEObject Type="Embed" ProgID="Equation.DSMT4" ShapeID="_x0000_i1201" DrawAspect="Content" ObjectID="_1589360075" r:id="rId285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2" type="#_x0000_t75" style="width:16.5pt;height:18pt" o:ole="">
                  <v:imagedata r:id="rId204" o:title=""/>
                </v:shape>
                <o:OLEObject Type="Embed" ProgID="Equation.DSMT4" ShapeID="_x0000_i1202" DrawAspect="Content" ObjectID="_1589360076" r:id="rId28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256789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6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6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25pt;height:18pt" o:ole="">
                  <v:imagedata r:id="rId206" o:title=""/>
                </v:shape>
                <o:OLEObject Type="Embed" ProgID="Equation.DSMT4" ShapeID="_x0000_i1203" DrawAspect="Content" ObjectID="_1589360077" r:id="rId28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208" o:title=""/>
                </v:shape>
                <o:OLEObject Type="Embed" ProgID="Equation.DSMT4" ShapeID="_x0000_i1204" DrawAspect="Content" ObjectID="_1589360078" r:id="rId28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22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9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2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4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0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210" o:title=""/>
                </v:shape>
                <o:OLEObject Type="Embed" ProgID="Equation.DSMT4" ShapeID="_x0000_i1205" DrawAspect="Content" ObjectID="_1589360079" r:id="rId28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256789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256789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6" type="#_x0000_t75" style="width:17.25pt;height:18pt" o:ole="">
                  <v:imagedata r:id="rId212" o:title=""/>
                </v:shape>
                <o:OLEObject Type="Embed" ProgID="Equation.DSMT4" ShapeID="_x0000_i1206" DrawAspect="Content" ObjectID="_1589360080" r:id="rId29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7" type="#_x0000_t75" style="width:40.5pt;height:18pt" o:ole="">
            <v:imagedata r:id="rId197" o:title=""/>
          </v:shape>
          <o:OLEObject Type="Embed" ProgID="Equation.DSMT4" ShapeID="_x0000_i1207" DrawAspect="Content" ObjectID="_1589360081" r:id="rId29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1"/>
        <w:gridCol w:w="11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8" type="#_x0000_t75" style="width:12.75pt;height:10.5pt" o:ole="">
                  <v:imagedata r:id="rId202" o:title=""/>
                </v:shape>
                <o:OLEObject Type="Embed" ProgID="Equation.DSMT4" ShapeID="_x0000_i1208" DrawAspect="Content" ObjectID="_1589360082" r:id="rId292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9" type="#_x0000_t75" style="width:16.5pt;height:18pt" o:ole="">
                  <v:imagedata r:id="rId204" o:title=""/>
                </v:shape>
                <o:OLEObject Type="Embed" ProgID="Equation.DSMT4" ShapeID="_x0000_i1209" DrawAspect="Content" ObjectID="_1589360083" r:id="rId293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256789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4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256789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0" type="#_x0000_t75" style="width:17.25pt;height:18pt" o:ole="">
                  <v:imagedata r:id="rId206" o:title=""/>
                </v:shape>
                <o:OLEObject Type="Embed" ProgID="Equation.DSMT4" ShapeID="_x0000_i1210" DrawAspect="Content" ObjectID="_1589360084" r:id="rId29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1" type="#_x0000_t75" style="width:17.25pt;height:18pt" o:ole="">
                  <v:imagedata r:id="rId208" o:title=""/>
                </v:shape>
                <o:OLEObject Type="Embed" ProgID="Equation.DSMT4" ShapeID="_x0000_i1211" DrawAspect="Content" ObjectID="_1589360085" r:id="rId29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8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31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7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1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25678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0.5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2" type="#_x0000_t75" style="width:17.25pt;height:18pt" o:ole="">
                  <v:imagedata r:id="rId210" o:title=""/>
                </v:shape>
                <o:OLEObject Type="Embed" ProgID="Equation.DSMT4" ShapeID="_x0000_i1212" DrawAspect="Content" ObjectID="_1589360086" r:id="rId296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3" type="#_x0000_t75" style="width:17.25pt;height:18pt" o:ole="">
                  <v:imagedata r:id="rId212" o:title=""/>
                </v:shape>
                <o:OLEObject Type="Embed" ProgID="Equation.DSMT4" ShapeID="_x0000_i1213" DrawAspect="Content" ObjectID="_1589360087" r:id="rId29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bookmarkStart w:id="12" w:name="_GoBack"/>
      <w:bookmarkEnd w:id="12"/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наибольшую мощность проявил критерий Смирнова. По всем остальным гипотезам наиболее мощным оказался критерий Лемана-Розенблатта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lastRenderedPageBreak/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r w:rsidRPr="00077656">
        <w:rPr>
          <w:rFonts w:ascii="Times New Roman" w:hAnsi="Times New Roman"/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r w:rsidRPr="00077656">
        <w:rPr>
          <w:rFonts w:ascii="Times New Roman" w:hAnsi="Times New Roman"/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Lemeshko, </w:t>
      </w:r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S. B. Lemeshko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8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1968" w:rsidRDefault="00741968" w:rsidP="00A84F59">
      <w:pPr>
        <w:spacing w:after="0" w:line="240" w:lineRule="auto"/>
      </w:pPr>
      <w:r>
        <w:separator/>
      </w:r>
    </w:p>
  </w:endnote>
  <w:endnote w:type="continuationSeparator" w:id="0">
    <w:p w:rsidR="00741968" w:rsidRDefault="00741968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B7433F" w:rsidRDefault="00B743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27B6F">
          <w:rPr>
            <w:noProof/>
          </w:rPr>
          <w:t>32</w:t>
        </w:r>
        <w:r>
          <w:fldChar w:fldCharType="end"/>
        </w:r>
      </w:p>
    </w:sdtContent>
  </w:sdt>
  <w:p w:rsidR="00B7433F" w:rsidRDefault="00B7433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1968" w:rsidRDefault="00741968" w:rsidP="00A84F59">
      <w:pPr>
        <w:spacing w:after="0" w:line="240" w:lineRule="auto"/>
      </w:pPr>
      <w:r>
        <w:separator/>
      </w:r>
    </w:p>
  </w:footnote>
  <w:footnote w:type="continuationSeparator" w:id="0">
    <w:p w:rsidR="00741968" w:rsidRDefault="00741968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9"/>
  </w:num>
  <w:num w:numId="5">
    <w:abstractNumId w:val="2"/>
  </w:num>
  <w:num w:numId="6">
    <w:abstractNumId w:val="5"/>
  </w:num>
  <w:num w:numId="7">
    <w:abstractNumId w:val="1"/>
  </w:num>
  <w:num w:numId="8">
    <w:abstractNumId w:val="7"/>
  </w:num>
  <w:num w:numId="9">
    <w:abstractNumId w:val="0"/>
  </w:num>
  <w:num w:numId="10">
    <w:abstractNumId w:val="11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451"/>
    <w:rsid w:val="00117D2A"/>
    <w:rsid w:val="001261F4"/>
    <w:rsid w:val="00146BC3"/>
    <w:rsid w:val="001537C9"/>
    <w:rsid w:val="0016260B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56789"/>
    <w:rsid w:val="002A39BE"/>
    <w:rsid w:val="002A764B"/>
    <w:rsid w:val="002B369D"/>
    <w:rsid w:val="002E4004"/>
    <w:rsid w:val="002E5DF7"/>
    <w:rsid w:val="002E6B4E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27B6F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02DB"/>
    <w:rsid w:val="007219FD"/>
    <w:rsid w:val="00721DBA"/>
    <w:rsid w:val="00734095"/>
    <w:rsid w:val="00741968"/>
    <w:rsid w:val="007512AA"/>
    <w:rsid w:val="00753FDD"/>
    <w:rsid w:val="00770682"/>
    <w:rsid w:val="00795C89"/>
    <w:rsid w:val="0079799F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5733A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153E4"/>
    <w:rsid w:val="00A32D10"/>
    <w:rsid w:val="00A57545"/>
    <w:rsid w:val="00A63585"/>
    <w:rsid w:val="00A63B7D"/>
    <w:rsid w:val="00A77B8C"/>
    <w:rsid w:val="00A84F59"/>
    <w:rsid w:val="00A93202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7433F"/>
    <w:rsid w:val="00B853B0"/>
    <w:rsid w:val="00B94A64"/>
    <w:rsid w:val="00B96270"/>
    <w:rsid w:val="00B96709"/>
    <w:rsid w:val="00BA0FFA"/>
    <w:rsid w:val="00BC1F24"/>
    <w:rsid w:val="00BE043C"/>
    <w:rsid w:val="00BF42DF"/>
    <w:rsid w:val="00C05A6C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0767"/>
    <w:rsid w:val="00DA354F"/>
    <w:rsid w:val="00DA5301"/>
    <w:rsid w:val="00DA6553"/>
    <w:rsid w:val="00DB24C4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3.bin"/><Relationship Id="rId289" Type="http://schemas.openxmlformats.org/officeDocument/2006/relationships/oleObject" Target="embeddings/oleObject18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53.bin"/><Relationship Id="rId279" Type="http://schemas.openxmlformats.org/officeDocument/2006/relationships/oleObject" Target="embeddings/oleObject17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43.bin"/><Relationship Id="rId269" Type="http://schemas.openxmlformats.org/officeDocument/2006/relationships/oleObject" Target="embeddings/oleObject16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259" Type="http://schemas.openxmlformats.org/officeDocument/2006/relationships/oleObject" Target="embeddings/oleObject1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5.bin"/><Relationship Id="rId291" Type="http://schemas.openxmlformats.org/officeDocument/2006/relationships/oleObject" Target="embeddings/oleObject18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5.bin"/><Relationship Id="rId281" Type="http://schemas.openxmlformats.org/officeDocument/2006/relationships/image" Target="media/image99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9.bin"/><Relationship Id="rId239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5.bin"/><Relationship Id="rId255" Type="http://schemas.openxmlformats.org/officeDocument/2006/relationships/oleObject" Target="embeddings/oleObject150.bin"/><Relationship Id="rId271" Type="http://schemas.openxmlformats.org/officeDocument/2006/relationships/oleObject" Target="embeddings/oleObject166.bin"/><Relationship Id="rId276" Type="http://schemas.openxmlformats.org/officeDocument/2006/relationships/oleObject" Target="embeddings/oleObject171.bin"/><Relationship Id="rId292" Type="http://schemas.openxmlformats.org/officeDocument/2006/relationships/oleObject" Target="embeddings/oleObject184.bin"/><Relationship Id="rId297" Type="http://schemas.openxmlformats.org/officeDocument/2006/relationships/oleObject" Target="embeddings/oleObject18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40.bin"/><Relationship Id="rId261" Type="http://schemas.openxmlformats.org/officeDocument/2006/relationships/oleObject" Target="embeddings/oleObject156.bin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282" Type="http://schemas.openxmlformats.org/officeDocument/2006/relationships/image" Target="media/image100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25.bin"/><Relationship Id="rId235" Type="http://schemas.openxmlformats.org/officeDocument/2006/relationships/oleObject" Target="embeddings/oleObject130.bin"/><Relationship Id="rId251" Type="http://schemas.openxmlformats.org/officeDocument/2006/relationships/oleObject" Target="embeddings/oleObject146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72.bin"/><Relationship Id="rId298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67.bin"/><Relationship Id="rId293" Type="http://schemas.openxmlformats.org/officeDocument/2006/relationships/oleObject" Target="embeddings/oleObject1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36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62.bin"/><Relationship Id="rId288" Type="http://schemas.openxmlformats.org/officeDocument/2006/relationships/oleObject" Target="embeddings/oleObject18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7.bin"/><Relationship Id="rId283" Type="http://schemas.openxmlformats.org/officeDocument/2006/relationships/image" Target="media/image10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7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8.bin"/><Relationship Id="rId294" Type="http://schemas.openxmlformats.org/officeDocument/2006/relationships/oleObject" Target="embeddings/oleObject18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58.bin"/><Relationship Id="rId284" Type="http://schemas.openxmlformats.org/officeDocument/2006/relationships/oleObject" Target="embeddings/oleObject17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9.bin"/><Relationship Id="rId295" Type="http://schemas.openxmlformats.org/officeDocument/2006/relationships/oleObject" Target="embeddings/oleObject18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0.bin"/><Relationship Id="rId296" Type="http://schemas.openxmlformats.org/officeDocument/2006/relationships/oleObject" Target="embeddings/oleObject188.bin"/><Relationship Id="rId300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0.bin"/><Relationship Id="rId286" Type="http://schemas.openxmlformats.org/officeDocument/2006/relationships/oleObject" Target="embeddings/oleObject17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5A5377-AEB0-4165-8E76-8978BA419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50</TotalTime>
  <Pages>1</Pages>
  <Words>6381</Words>
  <Characters>36377</Characters>
  <Application>Microsoft Office Word</Application>
  <DocSecurity>0</DocSecurity>
  <Lines>303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85</cp:revision>
  <dcterms:created xsi:type="dcterms:W3CDTF">2018-05-13T04:20:00Z</dcterms:created>
  <dcterms:modified xsi:type="dcterms:W3CDTF">2018-06-01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